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56FEF8C6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67AD90FF">
            <wp:simplePos x="0" y="0"/>
            <wp:positionH relativeFrom="column">
              <wp:posOffset>-1070610</wp:posOffset>
            </wp:positionH>
            <wp:positionV relativeFrom="paragraph">
              <wp:posOffset>-1322706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2555" cy="10731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B7769C">
        <w:rPr>
          <w:rFonts w:ascii="Arial" w:hAnsi="Arial" w:cs="Arial"/>
          <w:noProof/>
        </w:rPr>
        <w:t>6</w:t>
      </w:r>
      <w:r w:rsidR="00476B45">
        <w:rPr>
          <w:rFonts w:ascii="Arial" w:hAnsi="Arial" w:cs="Arial"/>
          <w:noProof/>
        </w:rPr>
        <w:t xml:space="preserve"> version </w:t>
      </w:r>
      <w:r w:rsidR="007B21EE">
        <w:rPr>
          <w:rFonts w:ascii="Arial" w:hAnsi="Arial" w:cs="Arial"/>
          <w:noProof/>
        </w:rPr>
        <w:t>1</w:t>
      </w:r>
    </w:p>
    <w:p w14:paraId="6960D402" w14:textId="77777777" w:rsidR="00A306E3" w:rsidRDefault="00A306E3" w:rsidP="00086242">
      <w:pPr>
        <w:pStyle w:val="FormatmallUppgiftluftver12pt"/>
        <w:rPr>
          <w:rFonts w:eastAsia="Arial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681706E5" w14:textId="0721BF74" w:rsidR="00B7769C" w:rsidRDefault="0017282D" w:rsidP="00B7769C">
      <w:pPr>
        <w:pStyle w:val="Uppgiftluftver"/>
      </w:pPr>
      <w:r>
        <w:rPr>
          <w:rStyle w:val="Uppgiftssiffra"/>
        </w:rPr>
        <w:t xml:space="preserve">  </w:t>
      </w:r>
      <w:proofErr w:type="gramStart"/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15724C" w:rsidRPr="00D843BD">
        <w:t xml:space="preserve"> </w:t>
      </w:r>
      <w:r w:rsidR="00B7769C">
        <w:rPr>
          <w:rStyle w:val="Uppgiftssiffra"/>
        </w:rPr>
        <w:tab/>
      </w:r>
      <w:proofErr w:type="gramEnd"/>
      <w:r w:rsidR="00B7769C">
        <w:t xml:space="preserve">Du kastar en vanlig tärning en gång. Hur stor är sannolikheten att du får </w:t>
      </w:r>
      <w:r w:rsidR="00B7769C">
        <w:br/>
        <w:t>en femma eller en sexa? Svara i bråkform och i hela procent.</w:t>
      </w:r>
    </w:p>
    <w:p w14:paraId="567071FB" w14:textId="4DE6B0E7" w:rsidR="00B7769C" w:rsidRDefault="00536888" w:rsidP="00B7769C">
      <w:pPr>
        <w:pStyle w:val="Uppgiftluftver"/>
      </w:pPr>
      <w:r>
        <w:rPr>
          <w:noProof/>
        </w:rPr>
        <w:drawing>
          <wp:anchor distT="0" distB="0" distL="114300" distR="114300" simplePos="0" relativeHeight="251731968" behindDoc="0" locked="0" layoutInCell="1" allowOverlap="1" wp14:anchorId="05957016" wp14:editId="24312B75">
            <wp:simplePos x="0" y="0"/>
            <wp:positionH relativeFrom="column">
              <wp:posOffset>3491865</wp:posOffset>
            </wp:positionH>
            <wp:positionV relativeFrom="paragraph">
              <wp:posOffset>136525</wp:posOffset>
            </wp:positionV>
            <wp:extent cx="1440000" cy="1900800"/>
            <wp:effectExtent l="0" t="0" r="8255" b="4445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ildobjekt 7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90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2D18E84" w14:textId="77777777" w:rsidR="00B7769C" w:rsidRDefault="00B7769C" w:rsidP="00B7769C">
      <w:pPr>
        <w:pStyle w:val="Uppgiftluftver"/>
      </w:pPr>
    </w:p>
    <w:p w14:paraId="2C5519BF" w14:textId="6C9EB039" w:rsidR="00B7769C" w:rsidRDefault="00B7769C" w:rsidP="00B7769C">
      <w:pPr>
        <w:pStyle w:val="Uppgiftluftver"/>
      </w:pPr>
      <w:r w:rsidRPr="001F698F">
        <w:rPr>
          <w:rStyle w:val="Uppgiftssiffra"/>
        </w:rPr>
        <w:t xml:space="preserve">  2</w:t>
      </w:r>
      <w:r w:rsidRPr="00F74FB0">
        <w:rPr>
          <w:b/>
          <w:bCs/>
        </w:rPr>
        <w:tab/>
      </w:r>
      <w:r w:rsidRPr="00F74FB0">
        <w:t xml:space="preserve">Eleverna i klass 8C fick </w:t>
      </w:r>
      <w:r>
        <w:t>sätta</w:t>
      </w:r>
      <w:r w:rsidRPr="00F74FB0">
        <w:t xml:space="preserve"> betyg på en bok </w:t>
      </w:r>
      <w:r>
        <w:br/>
      </w:r>
      <w:r w:rsidRPr="00F74FB0">
        <w:t xml:space="preserve">som de hade läst. </w:t>
      </w:r>
      <w:r w:rsidR="009B34B9">
        <w:t>Diagrammet visar resultatet.</w:t>
      </w:r>
    </w:p>
    <w:p w14:paraId="57C98C47" w14:textId="656C9087" w:rsidR="00B7769C" w:rsidRDefault="00B7769C" w:rsidP="00B7769C">
      <w:pPr>
        <w:pStyle w:val="Uppgift"/>
      </w:pPr>
      <w:r>
        <w:tab/>
        <w:t>a)  Vad för slags diagram är det?</w:t>
      </w:r>
    </w:p>
    <w:p w14:paraId="6A175C1A" w14:textId="3B014D9A" w:rsidR="00B7769C" w:rsidRDefault="00B7769C" w:rsidP="00B7769C">
      <w:pPr>
        <w:pStyle w:val="Uppgift"/>
      </w:pPr>
      <w:r>
        <w:tab/>
        <w:t>b)  Vilket är typvärdet?</w:t>
      </w:r>
    </w:p>
    <w:p w14:paraId="1D354942" w14:textId="278FA014" w:rsidR="00B7769C" w:rsidRDefault="00B7769C" w:rsidP="00B7769C">
      <w:pPr>
        <w:pStyle w:val="Uppgift"/>
      </w:pPr>
      <w:r>
        <w:tab/>
        <w:t>c)  Beräkna den relativa frekvensen för betyget 5.</w:t>
      </w:r>
    </w:p>
    <w:p w14:paraId="20482D77" w14:textId="0D5CF1D6" w:rsidR="00B7769C" w:rsidRDefault="00B7769C" w:rsidP="00B7769C">
      <w:pPr>
        <w:pStyle w:val="Uppgiftluftver"/>
      </w:pPr>
    </w:p>
    <w:p w14:paraId="0C04E276" w14:textId="5E26228F" w:rsidR="00B7769C" w:rsidRDefault="00B7769C" w:rsidP="00B7769C">
      <w:pPr>
        <w:pStyle w:val="Uppgiftluftver"/>
      </w:pPr>
      <w:r w:rsidRPr="001F698F">
        <w:rPr>
          <w:rStyle w:val="Uppgiftssiffra"/>
        </w:rPr>
        <w:t xml:space="preserve">  3</w:t>
      </w:r>
      <w:r>
        <w:rPr>
          <w:rStyle w:val="Uppgiftssiffra"/>
        </w:rPr>
        <w:tab/>
      </w:r>
      <w:r>
        <w:t xml:space="preserve">”Eftersom 3:an är i mitten så är det medianen”, tänker Yusuf. </w:t>
      </w:r>
      <w:r>
        <w:br/>
        <w:t>Tänker han rätt? Förklara hur du tänker.</w:t>
      </w:r>
    </w:p>
    <w:p w14:paraId="32706D22" w14:textId="77777777" w:rsidR="00B7769C" w:rsidRPr="007D5FA0" w:rsidRDefault="00B7769C" w:rsidP="00B7769C">
      <w:pPr>
        <w:pStyle w:val="Uppgiftluftver"/>
        <w:rPr>
          <w:sz w:val="16"/>
          <w:szCs w:val="16"/>
        </w:rPr>
      </w:pPr>
      <w:r>
        <w:rPr>
          <w:noProof/>
          <w:sz w:val="16"/>
          <w:szCs w:val="16"/>
        </w:rPr>
        <w:drawing>
          <wp:anchor distT="0" distB="0" distL="114300" distR="114300" simplePos="0" relativeHeight="251724800" behindDoc="1" locked="0" layoutInCell="1" allowOverlap="1" wp14:anchorId="19500024" wp14:editId="2D22327B">
            <wp:simplePos x="0" y="0"/>
            <wp:positionH relativeFrom="column">
              <wp:posOffset>3785235</wp:posOffset>
            </wp:positionH>
            <wp:positionV relativeFrom="paragraph">
              <wp:posOffset>66040</wp:posOffset>
            </wp:positionV>
            <wp:extent cx="803910" cy="1066800"/>
            <wp:effectExtent l="19050" t="0" r="0" b="0"/>
            <wp:wrapNone/>
            <wp:docPr id="13" name="Bildobjekt 3" descr="lhy_Rep 3a-05 (kopi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hy_Rep 3a-05 (kopia)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E1787E5" w14:textId="6C37574F" w:rsidR="00B7769C" w:rsidRDefault="00B7769C" w:rsidP="00B7769C">
      <w:pPr>
        <w:pStyle w:val="Uppgiftluftver"/>
      </w:pPr>
      <w:r w:rsidRPr="001F698F">
        <w:rPr>
          <w:rStyle w:val="Uppgiftssiffra"/>
        </w:rPr>
        <w:t xml:space="preserve">  4</w:t>
      </w:r>
      <w:r>
        <w:rPr>
          <w:rStyle w:val="Uppgiftssiffra"/>
        </w:rPr>
        <w:tab/>
      </w:r>
      <w:r>
        <w:t xml:space="preserve">Du tar upp en kula ur påsen utan att titta. </w:t>
      </w:r>
      <w:r>
        <w:br/>
        <w:t xml:space="preserve">Hur stor är sannolikheten att kulan är vit? </w:t>
      </w:r>
      <w:r>
        <w:br/>
        <w:t>Svara i procentform.</w:t>
      </w:r>
    </w:p>
    <w:p w14:paraId="07C52E2B" w14:textId="77777777" w:rsidR="00B7769C" w:rsidRPr="007D5FA0" w:rsidRDefault="00B7769C" w:rsidP="00B7769C">
      <w:pPr>
        <w:pStyle w:val="Uppgiftluftver"/>
        <w:rPr>
          <w:sz w:val="16"/>
          <w:szCs w:val="16"/>
        </w:rPr>
      </w:pPr>
    </w:p>
    <w:p w14:paraId="3288D029" w14:textId="2C89E735" w:rsidR="00B7769C" w:rsidRDefault="00B7769C" w:rsidP="00B7769C">
      <w:pPr>
        <w:pStyle w:val="Uppgiftluftver"/>
      </w:pPr>
      <w:r w:rsidRPr="001F698F"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 xml:space="preserve">Medelvärdet av tre olika positiva heltal är 12. Hur stort kan det största av de </w:t>
      </w:r>
      <w:r>
        <w:br/>
        <w:t>tre talen vara? Förklara hur du tänker.</w:t>
      </w:r>
    </w:p>
    <w:p w14:paraId="2FBEAA29" w14:textId="77777777" w:rsidR="005F58F9" w:rsidRPr="007D5FA0" w:rsidRDefault="005F58F9" w:rsidP="005F58F9">
      <w:pPr>
        <w:pStyle w:val="Uppgiftluftver"/>
        <w:rPr>
          <w:sz w:val="16"/>
          <w:szCs w:val="16"/>
        </w:rPr>
      </w:pPr>
    </w:p>
    <w:p w14:paraId="1D88A478" w14:textId="77777777" w:rsidR="00B7769C" w:rsidRDefault="00B7769C" w:rsidP="00B7769C">
      <w:pPr>
        <w:pStyle w:val="Uppgiftluftver"/>
      </w:pPr>
      <w:r w:rsidRPr="001F698F">
        <w:rPr>
          <w:rStyle w:val="Uppgiftssiffra"/>
        </w:rPr>
        <w:t xml:space="preserve">  6</w:t>
      </w:r>
      <w:r>
        <w:rPr>
          <w:rStyle w:val="Uppgiftssiffra"/>
        </w:rPr>
        <w:tab/>
      </w:r>
      <w:r>
        <w:t>Hur många tresiffriga tal kan bildas med de udda siffrorna, om</w:t>
      </w:r>
    </w:p>
    <w:p w14:paraId="1E1A4D7D" w14:textId="6D2185F0" w:rsidR="00B7769C" w:rsidRDefault="00B7769C" w:rsidP="00B7769C">
      <w:pPr>
        <w:pStyle w:val="Uppgift"/>
      </w:pPr>
      <w:r w:rsidRPr="001F698F">
        <w:rPr>
          <w:rStyle w:val="Uppgiftssiffra"/>
        </w:rPr>
        <w:tab/>
      </w:r>
      <w:r>
        <w:t>a)  alla siffror ska vara olika?</w:t>
      </w:r>
    </w:p>
    <w:p w14:paraId="721B693B" w14:textId="52AC2E38" w:rsidR="00B7769C" w:rsidRDefault="00B7769C" w:rsidP="00B7769C">
      <w:pPr>
        <w:pStyle w:val="Uppgift"/>
      </w:pPr>
      <w:r w:rsidRPr="001F698F">
        <w:rPr>
          <w:rStyle w:val="Uppgiftssiffra"/>
        </w:rPr>
        <w:tab/>
      </w:r>
      <w:r>
        <w:t>b)  samma siffra kan användas fler gånger?</w:t>
      </w:r>
    </w:p>
    <w:p w14:paraId="20A0FED0" w14:textId="32760617" w:rsidR="00B7769C" w:rsidRDefault="00536888" w:rsidP="00B7769C">
      <w:pPr>
        <w:pStyle w:val="Uppgift"/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6112A933" wp14:editId="575C2D9E">
            <wp:simplePos x="0" y="0"/>
            <wp:positionH relativeFrom="column">
              <wp:posOffset>3329940</wp:posOffset>
            </wp:positionH>
            <wp:positionV relativeFrom="paragraph">
              <wp:posOffset>76835</wp:posOffset>
            </wp:positionV>
            <wp:extent cx="990000" cy="990000"/>
            <wp:effectExtent l="0" t="0" r="635" b="635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90000" cy="99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5C2723" w14:textId="16AA36BD" w:rsidR="00B7769C" w:rsidRDefault="00B7769C" w:rsidP="00B7769C">
      <w:pPr>
        <w:pStyle w:val="Uppgiftluftver"/>
      </w:pPr>
      <w:r w:rsidRPr="001F698F">
        <w:rPr>
          <w:rStyle w:val="Uppgiftssiffra"/>
        </w:rPr>
        <w:t xml:space="preserve">  7</w:t>
      </w:r>
      <w:r>
        <w:rPr>
          <w:rStyle w:val="Uppgiftssiffra"/>
        </w:rPr>
        <w:tab/>
      </w:r>
      <w:r>
        <w:t xml:space="preserve">Hur stor är medelpunktsvinkeln </w:t>
      </w:r>
      <w:r>
        <w:rPr>
          <w:i/>
        </w:rPr>
        <w:t>v</w:t>
      </w:r>
      <w:r>
        <w:t>?</w:t>
      </w:r>
    </w:p>
    <w:p w14:paraId="20214715" w14:textId="79563EAE" w:rsidR="007B21EE" w:rsidRDefault="007B21EE" w:rsidP="00B7769C">
      <w:pPr>
        <w:pStyle w:val="Uppgiftluftver"/>
      </w:pPr>
      <w:r>
        <w:br w:type="page"/>
      </w:r>
    </w:p>
    <w:p w14:paraId="26E16D3D" w14:textId="560B93F8" w:rsidR="00A306E3" w:rsidRPr="003A4072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51527FE5">
            <wp:simplePos x="0" y="0"/>
            <wp:positionH relativeFrom="column">
              <wp:posOffset>-1066800</wp:posOffset>
            </wp:positionH>
            <wp:positionV relativeFrom="paragraph">
              <wp:posOffset>-132461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1A5908CF" w14:textId="0DDA5F39" w:rsidR="00B7769C" w:rsidRPr="00AB2E0A" w:rsidRDefault="00B7769C" w:rsidP="00B7769C">
      <w:pPr>
        <w:pStyle w:val="Uppgiftluftver"/>
        <w:rPr>
          <w:rFonts w:ascii="Times-Roman" w:hAnsi="Times-Roman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09A05A22" wp14:editId="1B2C4572">
            <wp:simplePos x="0" y="0"/>
            <wp:positionH relativeFrom="column">
              <wp:posOffset>51435</wp:posOffset>
            </wp:positionH>
            <wp:positionV relativeFrom="paragraph">
              <wp:posOffset>354965</wp:posOffset>
            </wp:positionV>
            <wp:extent cx="172800" cy="230400"/>
            <wp:effectExtent l="0" t="0" r="0" b="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78FA"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 w:rsidR="008C78FA">
        <w:rPr>
          <w:rStyle w:val="Uppgiftssiffra"/>
        </w:rPr>
        <w:t>8</w:t>
      </w:r>
      <w:r w:rsidR="00DB4FBF" w:rsidRPr="00DB4FBF">
        <w:t xml:space="preserve"> </w:t>
      </w:r>
      <w:r w:rsidRPr="00821C0B">
        <w:tab/>
      </w:r>
      <w:r w:rsidRPr="00AB2E0A">
        <w:rPr>
          <w:rFonts w:ascii="Times-Roman" w:hAnsi="Times-Roman"/>
        </w:rPr>
        <w:t xml:space="preserve">Diagrammet visar hur många </w:t>
      </w:r>
      <w:proofErr w:type="gramStart"/>
      <w:r w:rsidRPr="00AB2E0A">
        <w:rPr>
          <w:rFonts w:ascii="Times-Roman" w:hAnsi="Times-Roman"/>
        </w:rPr>
        <w:t>poäng eleverna</w:t>
      </w:r>
      <w:proofErr w:type="gramEnd"/>
      <w:r w:rsidRPr="00AB2E0A">
        <w:rPr>
          <w:rFonts w:ascii="Times-Roman" w:hAnsi="Times-Roman"/>
        </w:rPr>
        <w:t xml:space="preserve"> i 9E fick på ett </w:t>
      </w:r>
      <w:proofErr w:type="spellStart"/>
      <w:r w:rsidRPr="00AB2E0A">
        <w:rPr>
          <w:rFonts w:ascii="Times-Roman" w:hAnsi="Times-Roman"/>
        </w:rPr>
        <w:t>glosförhör</w:t>
      </w:r>
      <w:proofErr w:type="spellEnd"/>
      <w:r w:rsidRPr="00AB2E0A">
        <w:rPr>
          <w:rFonts w:ascii="Times-Roman" w:hAnsi="Times-Roman"/>
        </w:rPr>
        <w:t xml:space="preserve"> i engelska.</w:t>
      </w:r>
    </w:p>
    <w:p w14:paraId="64B3B547" w14:textId="52F23B85" w:rsidR="00B7769C" w:rsidRPr="00AB2E0A" w:rsidRDefault="00B7769C" w:rsidP="00B7769C">
      <w:pPr>
        <w:pStyle w:val="Uppgift"/>
      </w:pPr>
      <w:r>
        <w:tab/>
        <w:t>a</w:t>
      </w:r>
      <w:r w:rsidRPr="00AB2E0A">
        <w:t>)</w:t>
      </w:r>
      <w:r>
        <w:t xml:space="preserve">  </w:t>
      </w:r>
      <w:r w:rsidRPr="00AB2E0A">
        <w:t>Hur många procent av eleverna hade mer än 10 poäng?</w:t>
      </w:r>
    </w:p>
    <w:p w14:paraId="5D3E5AF4" w14:textId="51282BA6" w:rsidR="00B7769C" w:rsidRDefault="00B7769C" w:rsidP="00B7769C">
      <w:pPr>
        <w:pStyle w:val="Uppgift"/>
      </w:pPr>
      <w:r>
        <w:tab/>
        <w:t xml:space="preserve">b)  </w:t>
      </w:r>
      <w:r w:rsidRPr="00AB2E0A">
        <w:t>Beräkna medelvärdet. Avrunda till tiondelar.</w:t>
      </w:r>
    </w:p>
    <w:p w14:paraId="38C7AEBE" w14:textId="78039790" w:rsidR="00B7769C" w:rsidRPr="00AB2E0A" w:rsidRDefault="00B7769C" w:rsidP="00B7769C">
      <w:pPr>
        <w:pStyle w:val="Uppgift"/>
      </w:pPr>
      <w:r>
        <w:tab/>
        <w:t xml:space="preserve">     </w:t>
      </w:r>
      <w:r w:rsidR="00536888">
        <w:rPr>
          <w:noProof/>
        </w:rPr>
        <w:drawing>
          <wp:inline distT="0" distB="0" distL="0" distR="0" wp14:anchorId="6C646377" wp14:editId="3CDA6ED7">
            <wp:extent cx="2093976" cy="1530096"/>
            <wp:effectExtent l="0" t="0" r="1905" b="0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ildobjekt 11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93976" cy="1530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77169" w14:textId="3DD75175" w:rsidR="00B7769C" w:rsidRDefault="00B7769C" w:rsidP="00B7769C">
      <w:pPr>
        <w:pStyle w:val="Uppgiftluftver"/>
      </w:pPr>
      <w:r>
        <w:rPr>
          <w:rStyle w:val="Uppgiftssiffra"/>
        </w:rPr>
        <w:t>9</w:t>
      </w:r>
      <w:r>
        <w:rPr>
          <w:rStyle w:val="Uppgiftssiffra"/>
        </w:rPr>
        <w:tab/>
      </w:r>
      <w:r>
        <w:t>En tiosidig tärning kastas två gånger.</w:t>
      </w:r>
    </w:p>
    <w:p w14:paraId="6A16A06F" w14:textId="7E49092F" w:rsidR="00B7769C" w:rsidRDefault="00B7769C" w:rsidP="00B7769C">
      <w:pPr>
        <w:pStyle w:val="Uppgift"/>
      </w:pPr>
      <w:r>
        <w:tab/>
        <w:t>a)  Rita av träddiagrammet och för in de olika sannolikheterna i decimalform.</w:t>
      </w:r>
    </w:p>
    <w:p w14:paraId="0115B39F" w14:textId="77777777" w:rsidR="00B7769C" w:rsidRDefault="00B7769C" w:rsidP="00B7769C">
      <w:pPr>
        <w:pStyle w:val="Uppgiftluftver"/>
      </w:pPr>
      <w:r>
        <w:tab/>
        <w:t>Hur stor är sannolikheten att</w:t>
      </w:r>
    </w:p>
    <w:p w14:paraId="38988074" w14:textId="522C0858" w:rsidR="00B7769C" w:rsidRDefault="00B7769C" w:rsidP="00B7769C">
      <w:pPr>
        <w:pStyle w:val="Uppgift"/>
      </w:pPr>
      <w:r>
        <w:tab/>
        <w:t>b)  båda kasten blir 8 eller högre?</w:t>
      </w:r>
    </w:p>
    <w:p w14:paraId="4D84A3A1" w14:textId="3AF70A68" w:rsidR="00B7769C" w:rsidRDefault="00B7769C" w:rsidP="00B7769C">
      <w:pPr>
        <w:pStyle w:val="Uppgift"/>
      </w:pPr>
      <w:r>
        <w:tab/>
        <w:t>c)  ett kast blir 8 eller högre och ett kast 7 eller lägre?</w:t>
      </w:r>
    </w:p>
    <w:p w14:paraId="74863359" w14:textId="09D3388A" w:rsidR="00B7769C" w:rsidRDefault="00B7769C" w:rsidP="00B7769C">
      <w:pPr>
        <w:pStyle w:val="Uppgift"/>
      </w:pPr>
      <w:r>
        <w:tab/>
        <w:t xml:space="preserve">     Svara i procentform.</w:t>
      </w:r>
    </w:p>
    <w:p w14:paraId="5B6CD1B2" w14:textId="7468F08E" w:rsidR="00B7769C" w:rsidRDefault="00B7769C" w:rsidP="00B7769C">
      <w:pPr>
        <w:pStyle w:val="Uppgift"/>
      </w:pPr>
      <w:r>
        <w:tab/>
        <w:t xml:space="preserve">     </w:t>
      </w:r>
      <w:r w:rsidR="00536888">
        <w:rPr>
          <w:noProof/>
        </w:rPr>
        <w:drawing>
          <wp:inline distT="0" distB="0" distL="0" distR="0" wp14:anchorId="063A8B23" wp14:editId="78E17B62">
            <wp:extent cx="2502408" cy="1417320"/>
            <wp:effectExtent l="0" t="0" r="0" b="0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02408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576F2" w14:textId="75F7B566" w:rsidR="00B7769C" w:rsidRPr="00B24156" w:rsidRDefault="00B7769C" w:rsidP="00B7769C">
      <w:pPr>
        <w:pStyle w:val="Uppgiftluftver"/>
      </w:pPr>
      <w:r>
        <w:rPr>
          <w:noProof/>
        </w:rPr>
        <w:drawing>
          <wp:anchor distT="0" distB="0" distL="114300" distR="114300" simplePos="0" relativeHeight="251730944" behindDoc="0" locked="0" layoutInCell="1" allowOverlap="1" wp14:anchorId="17AA283E" wp14:editId="39BEB4FC">
            <wp:simplePos x="0" y="0"/>
            <wp:positionH relativeFrom="column">
              <wp:posOffset>33337</wp:posOffset>
            </wp:positionH>
            <wp:positionV relativeFrom="paragraph">
              <wp:posOffset>363855</wp:posOffset>
            </wp:positionV>
            <wp:extent cx="172800" cy="230400"/>
            <wp:effectExtent l="0" t="0" r="0" b="0"/>
            <wp:wrapNone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Style w:val="Uppgiftssiffra"/>
        </w:rPr>
        <w:t>10</w:t>
      </w:r>
      <w:r>
        <w:rPr>
          <w:rStyle w:val="Uppgiftssiffra"/>
        </w:rPr>
        <w:tab/>
      </w:r>
      <w:r>
        <w:t xml:space="preserve">I en förening med 30 medlemmar är medelåldern 24 år. Tre medlemmar med </w:t>
      </w:r>
      <w:r>
        <w:br/>
        <w:t xml:space="preserve">åldern 25 år, 28 år och 32 år slutar i föreningen. Men föreningen får en ny </w:t>
      </w:r>
      <w:r>
        <w:br/>
        <w:t>medlem som är 19 år. Räkna ut den nya medelåldern. Avrunda till tiondels år.</w:t>
      </w:r>
    </w:p>
    <w:p w14:paraId="64A12796" w14:textId="2B0EE86F" w:rsidR="00B7769C" w:rsidRDefault="00B7769C" w:rsidP="00B7769C">
      <w:pPr>
        <w:pStyle w:val="Uppgiftluftver"/>
      </w:pPr>
      <w:r>
        <w:rPr>
          <w:rStyle w:val="Uppgiftssiffra"/>
        </w:rPr>
        <w:t>11</w:t>
      </w:r>
      <w:r>
        <w:rPr>
          <w:rStyle w:val="Uppgiftssiffra"/>
        </w:rPr>
        <w:tab/>
      </w:r>
      <w:r>
        <w:t xml:space="preserve">Du kastar två tärningar. Hur stor är sannolikheten att summan är 9 eller större? </w:t>
      </w:r>
      <w:r>
        <w:br/>
        <w:t>Svara med ett bråk i enklaste form.</w:t>
      </w:r>
    </w:p>
    <w:p w14:paraId="15788122" w14:textId="5EE1F69A" w:rsidR="00B7769C" w:rsidRDefault="00B7769C" w:rsidP="00B7769C">
      <w:pPr>
        <w:pStyle w:val="Uppgiftluftver"/>
        <w:rPr>
          <w:rFonts w:eastAsiaTheme="minorHAnsi"/>
          <w:lang w:eastAsia="en-US"/>
        </w:rPr>
      </w:pPr>
      <w:r>
        <w:rPr>
          <w:rStyle w:val="Uppgiftssiffra"/>
        </w:rPr>
        <w:t>12</w:t>
      </w:r>
      <w:r>
        <w:rPr>
          <w:rStyle w:val="Uppgiftssiffra"/>
        </w:rPr>
        <w:tab/>
      </w:r>
      <w:r w:rsidRPr="0049673D">
        <w:rPr>
          <w:rFonts w:eastAsiaTheme="minorHAnsi"/>
          <w:lang w:eastAsia="en-US"/>
        </w:rPr>
        <w:t xml:space="preserve">I en skål ligger </w:t>
      </w:r>
      <w:r>
        <w:rPr>
          <w:rFonts w:eastAsiaTheme="minorHAnsi"/>
          <w:lang w:eastAsia="en-US"/>
        </w:rPr>
        <w:t>3</w:t>
      </w:r>
      <w:r w:rsidRPr="0049673D">
        <w:rPr>
          <w:rFonts w:eastAsiaTheme="minorHAnsi"/>
          <w:lang w:eastAsia="en-US"/>
        </w:rPr>
        <w:t xml:space="preserve"> gula och 2 blåa kulor. En kula dras slumpmässigt utan </w:t>
      </w:r>
      <w:r>
        <w:rPr>
          <w:rFonts w:eastAsiaTheme="minorHAnsi"/>
          <w:lang w:eastAsia="en-US"/>
        </w:rPr>
        <w:br/>
      </w:r>
      <w:r w:rsidRPr="0049673D">
        <w:rPr>
          <w:rFonts w:eastAsiaTheme="minorHAnsi"/>
          <w:lang w:eastAsia="en-US"/>
        </w:rPr>
        <w:t xml:space="preserve">återläggning. Om kulan är gul, ersätts den med en blå kula. Om den dragna </w:t>
      </w:r>
      <w:r>
        <w:rPr>
          <w:rFonts w:eastAsiaTheme="minorHAnsi"/>
          <w:lang w:eastAsia="en-US"/>
        </w:rPr>
        <w:br/>
      </w:r>
      <w:r w:rsidRPr="0049673D">
        <w:rPr>
          <w:rFonts w:eastAsiaTheme="minorHAnsi"/>
          <w:lang w:eastAsia="en-US"/>
        </w:rPr>
        <w:t xml:space="preserve">kulan är blå, ersätts den med en gul kula. Nu dras en ny kula slumpmässigt </w:t>
      </w:r>
      <w:r>
        <w:rPr>
          <w:rFonts w:eastAsiaTheme="minorHAnsi"/>
          <w:lang w:eastAsia="en-US"/>
        </w:rPr>
        <w:br/>
      </w:r>
      <w:r w:rsidRPr="0049673D">
        <w:rPr>
          <w:rFonts w:eastAsiaTheme="minorHAnsi"/>
          <w:lang w:eastAsia="en-US"/>
        </w:rPr>
        <w:t>ur skålen. Hur stor är sannolikheten att den kulan är gul?</w:t>
      </w:r>
      <w:r>
        <w:rPr>
          <w:rFonts w:eastAsiaTheme="minorHAnsi"/>
          <w:lang w:eastAsia="en-US"/>
        </w:rPr>
        <w:t xml:space="preserve"> Svara i procentform.</w:t>
      </w:r>
    </w:p>
    <w:p w14:paraId="26853F54" w14:textId="4AFEAE72" w:rsidR="007B21EE" w:rsidRDefault="007B21EE" w:rsidP="00B7769C">
      <w:pPr>
        <w:pStyle w:val="Uppgiftluftver"/>
        <w:rPr>
          <w:b/>
        </w:rPr>
      </w:pPr>
      <w:r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5F216D0C">
            <wp:simplePos x="0" y="0"/>
            <wp:positionH relativeFrom="column">
              <wp:posOffset>-1038225</wp:posOffset>
            </wp:positionH>
            <wp:positionV relativeFrom="paragraph">
              <wp:posOffset>-1296035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72746881" w14:textId="77777777" w:rsidR="0011189D" w:rsidRDefault="0011189D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</w:p>
    <w:p w14:paraId="57B33FE1" w14:textId="57E47549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0F51DD9A" w14:textId="705672DC" w:rsidR="00B7769C" w:rsidRPr="00FD6517" w:rsidRDefault="00DB4FBF" w:rsidP="00F60458">
      <w:pPr>
        <w:pStyle w:val="Uppgiftluftver"/>
      </w:pPr>
      <w:r w:rsidRPr="0015724C">
        <w:rPr>
          <w:rStyle w:val="Uppgiftssiffra"/>
        </w:rPr>
        <w:t xml:space="preserve">  1</w:t>
      </w:r>
      <w:r w:rsidR="00D6358A" w:rsidRPr="0015724C">
        <w:t xml:space="preserve"> </w:t>
      </w:r>
      <w:r w:rsidR="00B7769C">
        <w:tab/>
      </w:r>
      <w:bookmarkStart w:id="0" w:name="MTBlankEqn"/>
      <w:r w:rsidR="007340E1" w:rsidRPr="007340E1">
        <w:rPr>
          <w:position w:val="-22"/>
        </w:rPr>
        <w:object w:dxaOrig="200" w:dyaOrig="580" w14:anchorId="15247A4B">
          <v:shape id="_x0000_i1026" type="#_x0000_t75" style="width:9.75pt;height:29.25pt" o:ole="">
            <v:imagedata r:id="rId15" o:title=""/>
          </v:shape>
          <o:OLEObject Type="Embed" ProgID="Equation.DSMT4" ShapeID="_x0000_i1026" DrawAspect="Content" ObjectID="_1731265059" r:id="rId16"/>
        </w:object>
      </w:r>
      <w:bookmarkEnd w:id="0"/>
      <w:r w:rsidR="00B7769C" w:rsidRPr="00FD6517">
        <w:t xml:space="preserve"> ≈ 33 %</w:t>
      </w:r>
    </w:p>
    <w:p w14:paraId="52AF1C69" w14:textId="77777777" w:rsidR="00B7769C" w:rsidRPr="00FD6517" w:rsidRDefault="00B7769C" w:rsidP="00F60458">
      <w:pPr>
        <w:pStyle w:val="Uppgiftluftver"/>
      </w:pPr>
      <w:r w:rsidRPr="00B24156">
        <w:rPr>
          <w:rStyle w:val="Uppgiftssiffra"/>
        </w:rPr>
        <w:t xml:space="preserve">  2</w:t>
      </w:r>
      <w:r w:rsidRPr="00FD6517">
        <w:tab/>
        <w:t>a) Stolpdiagram</w:t>
      </w:r>
    </w:p>
    <w:p w14:paraId="22E1C7B8" w14:textId="77777777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>b) 4</w:t>
      </w:r>
    </w:p>
    <w:p w14:paraId="4AB7984A" w14:textId="38D27331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>c) 24 % (</w:t>
      </w:r>
      <w:r w:rsidR="007340E1" w:rsidRPr="007340E1">
        <w:rPr>
          <w:position w:val="-22"/>
        </w:rPr>
        <w:object w:dxaOrig="320" w:dyaOrig="580" w14:anchorId="380CD48A">
          <v:shape id="_x0000_i1027" type="#_x0000_t75" style="width:15.75pt;height:29.25pt" o:ole="">
            <v:imagedata r:id="rId17" o:title=""/>
          </v:shape>
          <o:OLEObject Type="Embed" ProgID="Equation.DSMT4" ShapeID="_x0000_i1027" DrawAspect="Content" ObjectID="_1731265060" r:id="rId18"/>
        </w:object>
      </w:r>
      <w:r w:rsidRPr="00536888">
        <w:rPr>
          <w:lang w:val="sv-SE"/>
        </w:rPr>
        <w:t>)</w:t>
      </w:r>
    </w:p>
    <w:p w14:paraId="005A1C70" w14:textId="77777777" w:rsidR="00B7769C" w:rsidRPr="00FD6517" w:rsidRDefault="00B7769C" w:rsidP="00F60458">
      <w:pPr>
        <w:pStyle w:val="Uppgiftluftver"/>
      </w:pPr>
      <w:r w:rsidRPr="00B24156">
        <w:rPr>
          <w:rStyle w:val="Uppgiftssiffra"/>
        </w:rPr>
        <w:t xml:space="preserve">  3</w:t>
      </w:r>
      <w:r w:rsidRPr="00FD6517">
        <w:tab/>
        <w:t xml:space="preserve">Nej, medianen är 4. Betyget 3 eller lägre satte (2 + 5 + 4) elever = </w:t>
      </w:r>
      <w:r>
        <w:br/>
        <w:t xml:space="preserve">= </w:t>
      </w:r>
      <w:r w:rsidRPr="00FD6517">
        <w:t>11 elever. Eftersom det är 25 elever så är medianen lika med det 13:e värdet, vilket är en 4:a.</w:t>
      </w:r>
    </w:p>
    <w:p w14:paraId="1C01A817" w14:textId="0BFBB1EA" w:rsidR="00B7769C" w:rsidRPr="00FD6517" w:rsidRDefault="00B7769C" w:rsidP="00F60458">
      <w:pPr>
        <w:pStyle w:val="Uppgiftluftver"/>
      </w:pPr>
      <w:r w:rsidRPr="00B24156">
        <w:rPr>
          <w:rStyle w:val="Uppgiftssiffra"/>
        </w:rPr>
        <w:t xml:space="preserve">  4</w:t>
      </w:r>
      <w:r w:rsidRPr="00FD6517">
        <w:tab/>
        <w:t>60 % (</w:t>
      </w:r>
      <w:r w:rsidR="007340E1" w:rsidRPr="007340E1">
        <w:rPr>
          <w:position w:val="-22"/>
        </w:rPr>
        <w:object w:dxaOrig="300" w:dyaOrig="580" w14:anchorId="1D8A610B">
          <v:shape id="_x0000_i1028" type="#_x0000_t75" style="width:15pt;height:29.25pt" o:ole="">
            <v:imagedata r:id="rId19" o:title=""/>
          </v:shape>
          <o:OLEObject Type="Embed" ProgID="Equation.DSMT4" ShapeID="_x0000_i1028" DrawAspect="Content" ObjectID="_1731265061" r:id="rId20"/>
        </w:object>
      </w:r>
      <w:r w:rsidRPr="00FD6517">
        <w:t>)</w:t>
      </w:r>
    </w:p>
    <w:p w14:paraId="069A4510" w14:textId="648587D4" w:rsidR="00B7769C" w:rsidRPr="00461011" w:rsidRDefault="00B7769C" w:rsidP="00F60458">
      <w:pPr>
        <w:pStyle w:val="Uppgiftluftver"/>
      </w:pPr>
      <w:r w:rsidRPr="00B24156">
        <w:rPr>
          <w:rStyle w:val="Uppgiftssiffra"/>
        </w:rPr>
        <w:t xml:space="preserve">  5</w:t>
      </w:r>
      <w:r w:rsidRPr="00FD6517">
        <w:tab/>
        <w:t xml:space="preserve">Summan </w:t>
      </w:r>
      <w:r>
        <w:t xml:space="preserve">av de tre talen är 3 ∙ 12 = 36. De två minsta talen kan vara 1 och 2. Det största möjliga talet är 36 – 1 – 2 = </w:t>
      </w:r>
      <w:r w:rsidRPr="00461011">
        <w:rPr>
          <w:bCs/>
        </w:rPr>
        <w:t>33</w:t>
      </w:r>
      <w:r>
        <w:t>.</w:t>
      </w:r>
    </w:p>
    <w:p w14:paraId="67583C58" w14:textId="77777777" w:rsidR="00B7769C" w:rsidRDefault="00B7769C" w:rsidP="00F60458">
      <w:pPr>
        <w:pStyle w:val="Uppgiftluftver"/>
      </w:pPr>
      <w:r w:rsidRPr="00B24156">
        <w:rPr>
          <w:rStyle w:val="Uppgiftssiffra"/>
        </w:rPr>
        <w:t xml:space="preserve">  6</w:t>
      </w:r>
      <w:r>
        <w:tab/>
      </w:r>
      <w:r w:rsidRPr="000F6BCD">
        <w:t xml:space="preserve">Antalet </w:t>
      </w:r>
      <w:r>
        <w:t>udda siffror är 5.</w:t>
      </w:r>
    </w:p>
    <w:p w14:paraId="3F0FEB63" w14:textId="77777777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>a) 5 ∙ 4 ∙ 3 = 60</w:t>
      </w:r>
    </w:p>
    <w:p w14:paraId="60C612A0" w14:textId="77777777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>b) 5 ∙ 5 ∙ 5 = 125</w:t>
      </w:r>
    </w:p>
    <w:p w14:paraId="29C55FEA" w14:textId="77777777" w:rsidR="00B7769C" w:rsidRDefault="00B7769C" w:rsidP="00F60458">
      <w:pPr>
        <w:pStyle w:val="Uppgiftluftver"/>
      </w:pPr>
      <w:r w:rsidRPr="00B24156">
        <w:rPr>
          <w:rStyle w:val="Uppgiftssiffra"/>
        </w:rPr>
        <w:t xml:space="preserve">  7</w:t>
      </w:r>
      <w:r>
        <w:tab/>
        <w:t>108° (0,3 ∙ 360°)</w:t>
      </w:r>
    </w:p>
    <w:p w14:paraId="13FD5B0B" w14:textId="14C987B9" w:rsidR="00B7769C" w:rsidRPr="00B24156" w:rsidRDefault="00536888" w:rsidP="00B7769C">
      <w:pPr>
        <w:pStyle w:val="FormatmallRubrik114pt"/>
        <w:rPr>
          <w:lang w:val="sv-SE"/>
        </w:rPr>
      </w:pPr>
      <w:r>
        <w:rPr>
          <w:lang w:val="sv-SE"/>
        </w:rPr>
        <w:br w:type="column"/>
      </w:r>
      <w:r w:rsidR="00B7769C" w:rsidRPr="00B24156">
        <w:rPr>
          <w:lang w:val="sv-SE"/>
        </w:rPr>
        <w:t>Del II</w:t>
      </w:r>
    </w:p>
    <w:p w14:paraId="799A6FF6" w14:textId="77777777" w:rsidR="00B7769C" w:rsidRDefault="00B7769C" w:rsidP="00F60458">
      <w:pPr>
        <w:pStyle w:val="Uppgiftluftver"/>
      </w:pPr>
      <w:r w:rsidRPr="00B24156">
        <w:rPr>
          <w:rStyle w:val="Uppgiftssiffra"/>
        </w:rPr>
        <w:t xml:space="preserve">  </w:t>
      </w:r>
      <w:r w:rsidRPr="00A80610">
        <w:rPr>
          <w:rStyle w:val="Uppgiftssiffra"/>
        </w:rPr>
        <w:t>8</w:t>
      </w:r>
      <w:r w:rsidRPr="00A80610">
        <w:t xml:space="preserve"> </w:t>
      </w:r>
      <w:r w:rsidRPr="00A80610">
        <w:tab/>
      </w:r>
      <w:r>
        <w:t>a) 50 %</w:t>
      </w:r>
    </w:p>
    <w:p w14:paraId="34C62EB3" w14:textId="77777777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>b) 10,1 poäng</w:t>
      </w:r>
    </w:p>
    <w:p w14:paraId="31FA4618" w14:textId="77777777" w:rsidR="00B7769C" w:rsidRPr="005C66D1" w:rsidRDefault="00B7769C" w:rsidP="00F60458">
      <w:pPr>
        <w:pStyle w:val="Uppgiftluftver"/>
      </w:pPr>
      <w:r w:rsidRPr="00B24156">
        <w:rPr>
          <w:rStyle w:val="Uppgiftssiffra"/>
        </w:rPr>
        <w:t xml:space="preserve">  9</w:t>
      </w:r>
      <w:r>
        <w:rPr>
          <w:b/>
        </w:rPr>
        <w:tab/>
      </w:r>
      <w:r>
        <w:t xml:space="preserve">a) </w:t>
      </w:r>
    </w:p>
    <w:p w14:paraId="695FE1FB" w14:textId="7F56920F" w:rsidR="00B7769C" w:rsidRPr="0023262B" w:rsidRDefault="00536888" w:rsidP="00F60458">
      <w:pPr>
        <w:pStyle w:val="Uppgiftluftver"/>
      </w:pPr>
      <w:r>
        <w:rPr>
          <w:noProof/>
        </w:rPr>
        <w:drawing>
          <wp:inline distT="0" distB="0" distL="0" distR="0" wp14:anchorId="05975C4B" wp14:editId="6C1950BE">
            <wp:extent cx="2475230" cy="1122045"/>
            <wp:effectExtent l="0" t="0" r="1270" b="1905"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ildobjekt 16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75230" cy="1122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04C12" w14:textId="77777777" w:rsidR="00B7769C" w:rsidRPr="00536888" w:rsidRDefault="00B7769C" w:rsidP="00F60458">
      <w:pPr>
        <w:pStyle w:val="Rad2"/>
        <w:rPr>
          <w:lang w:val="sv-SE"/>
        </w:rPr>
      </w:pPr>
      <w:r>
        <w:tab/>
      </w:r>
      <w:r w:rsidRPr="00536888">
        <w:rPr>
          <w:lang w:val="sv-SE"/>
        </w:rPr>
        <w:t>b) 9 % (0,3 ∙ 0,3)</w:t>
      </w:r>
    </w:p>
    <w:p w14:paraId="55034A3F" w14:textId="77777777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>c) 42 % (0,3 ∙ 0,7 + 0,7 ∙ 0,3)</w:t>
      </w:r>
    </w:p>
    <w:p w14:paraId="55C66F8C" w14:textId="77777777" w:rsidR="00B7769C" w:rsidRDefault="00B7769C" w:rsidP="00F60458">
      <w:pPr>
        <w:pStyle w:val="Uppgiftluftver"/>
      </w:pPr>
      <w:r w:rsidRPr="00B24156">
        <w:rPr>
          <w:rStyle w:val="Uppgiftssiffra"/>
        </w:rPr>
        <w:t>10</w:t>
      </w:r>
      <w:r>
        <w:rPr>
          <w:b/>
        </w:rPr>
        <w:tab/>
      </w:r>
      <w:r>
        <w:t xml:space="preserve">Sammanlagd ålder från början: </w:t>
      </w:r>
    </w:p>
    <w:p w14:paraId="38B21E68" w14:textId="77777777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>30 ∙ 24 år = 720 år</w:t>
      </w:r>
    </w:p>
    <w:p w14:paraId="24455FBD" w14:textId="761658E1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>Ny sammanlagd ålder:</w:t>
      </w:r>
      <w:r w:rsidRPr="00536888">
        <w:rPr>
          <w:lang w:val="sv-SE"/>
        </w:rPr>
        <w:br/>
        <w:t>(720 – 25 – 28 – 32 + 19) år =</w:t>
      </w:r>
      <w:r w:rsidR="00536888">
        <w:rPr>
          <w:lang w:val="sv-SE"/>
        </w:rPr>
        <w:br/>
        <w:t>=</w:t>
      </w:r>
      <w:r w:rsidRPr="00536888">
        <w:rPr>
          <w:lang w:val="sv-SE"/>
        </w:rPr>
        <w:t xml:space="preserve"> 654 år</w:t>
      </w:r>
    </w:p>
    <w:p w14:paraId="147694FA" w14:textId="126870A5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 xml:space="preserve">Nytt antal medlemmar: </w:t>
      </w:r>
      <w:r w:rsidR="00536888">
        <w:rPr>
          <w:lang w:val="sv-SE"/>
        </w:rPr>
        <w:br/>
      </w:r>
      <w:r w:rsidRPr="00536888">
        <w:rPr>
          <w:lang w:val="sv-SE"/>
        </w:rPr>
        <w:t>30 – 3 + 1 = 28</w:t>
      </w:r>
    </w:p>
    <w:p w14:paraId="243E00F5" w14:textId="5678CAC0" w:rsidR="00B7769C" w:rsidRPr="00536888" w:rsidRDefault="00B7769C" w:rsidP="00F60458">
      <w:pPr>
        <w:pStyle w:val="Rad2"/>
        <w:rPr>
          <w:lang w:val="sv-SE"/>
        </w:rPr>
      </w:pPr>
      <w:r w:rsidRPr="00536888">
        <w:rPr>
          <w:lang w:val="sv-SE"/>
        </w:rPr>
        <w:tab/>
        <w:t>Ny medelålder: 654 / 28 år ≈</w:t>
      </w:r>
      <w:r w:rsidR="00536888">
        <w:rPr>
          <w:lang w:val="sv-SE"/>
        </w:rPr>
        <w:br/>
      </w:r>
      <w:r w:rsidR="00536888" w:rsidRPr="00536888">
        <w:rPr>
          <w:lang w:val="sv-SE"/>
        </w:rPr>
        <w:t>≈</w:t>
      </w:r>
      <w:r w:rsidRPr="00536888">
        <w:rPr>
          <w:lang w:val="sv-SE"/>
        </w:rPr>
        <w:t xml:space="preserve"> </w:t>
      </w:r>
      <w:r w:rsidRPr="00536888">
        <w:rPr>
          <w:b/>
          <w:bCs/>
          <w:lang w:val="sv-SE"/>
        </w:rPr>
        <w:t>23,4 år</w:t>
      </w:r>
    </w:p>
    <w:p w14:paraId="79B76B13" w14:textId="77777777" w:rsidR="00B7769C" w:rsidRPr="00777A58" w:rsidRDefault="00B7769C" w:rsidP="00F60458">
      <w:pPr>
        <w:pStyle w:val="Uppgiftluftver"/>
      </w:pPr>
      <w:r w:rsidRPr="00B24156">
        <w:rPr>
          <w:rStyle w:val="Uppgiftssiffra"/>
        </w:rPr>
        <w:t>11</w:t>
      </w:r>
      <w:r w:rsidRPr="009C603B">
        <w:tab/>
      </w:r>
      <w:r w:rsidRPr="00777A58">
        <w:t>Antal möjliga utfall: 36</w:t>
      </w:r>
    </w:p>
    <w:p w14:paraId="0C93C153" w14:textId="77777777" w:rsidR="00B7769C" w:rsidRPr="00777A58" w:rsidRDefault="00B7769C" w:rsidP="00F60458">
      <w:pPr>
        <w:pStyle w:val="Uppgiftluftver"/>
      </w:pPr>
      <w:r w:rsidRPr="00777A58">
        <w:tab/>
        <w:t>Antal gynnsamma utfall: 10 (se nedan)</w:t>
      </w:r>
    </w:p>
    <w:p w14:paraId="1B6C45BA" w14:textId="73C521FB" w:rsidR="00B7769C" w:rsidRPr="00777A58" w:rsidRDefault="00B7769C" w:rsidP="00F60458">
      <w:pPr>
        <w:pStyle w:val="Rad2"/>
      </w:pPr>
      <w:r w:rsidRPr="00536888">
        <w:rPr>
          <w:lang w:val="sv-SE"/>
        </w:rPr>
        <w:tab/>
      </w:r>
      <w:r w:rsidRPr="00777A58">
        <w:t>3+6</w:t>
      </w:r>
      <w:r w:rsidR="00F60458">
        <w:t xml:space="preserve">      </w:t>
      </w:r>
      <w:r w:rsidRPr="00777A58">
        <w:t>4+5</w:t>
      </w:r>
      <w:r w:rsidR="00F60458">
        <w:t xml:space="preserve">      </w:t>
      </w:r>
      <w:r w:rsidRPr="00777A58">
        <w:t>5+4</w:t>
      </w:r>
      <w:r w:rsidR="00F60458">
        <w:t xml:space="preserve">      </w:t>
      </w:r>
      <w:r w:rsidRPr="00777A58">
        <w:t>6+3</w:t>
      </w:r>
    </w:p>
    <w:p w14:paraId="23BBA95E" w14:textId="7B71E526" w:rsidR="00B7769C" w:rsidRPr="00777A58" w:rsidRDefault="00B7769C" w:rsidP="00F60458">
      <w:pPr>
        <w:pStyle w:val="Rad2"/>
      </w:pPr>
      <w:r w:rsidRPr="00777A58">
        <w:tab/>
      </w:r>
      <w:r w:rsidR="00F60458">
        <w:t xml:space="preserve">            </w:t>
      </w:r>
      <w:r w:rsidRPr="00777A58">
        <w:t>4+6</w:t>
      </w:r>
      <w:r w:rsidR="00F60458">
        <w:t xml:space="preserve">      </w:t>
      </w:r>
      <w:r w:rsidRPr="00777A58">
        <w:t>5+5</w:t>
      </w:r>
      <w:r w:rsidR="00F60458">
        <w:t xml:space="preserve">      </w:t>
      </w:r>
      <w:r w:rsidRPr="00777A58">
        <w:t>6+4</w:t>
      </w:r>
    </w:p>
    <w:p w14:paraId="715D48D9" w14:textId="78FC9087" w:rsidR="00B7769C" w:rsidRPr="00777A58" w:rsidRDefault="00F60458" w:rsidP="00F60458">
      <w:pPr>
        <w:pStyle w:val="Rad2"/>
      </w:pPr>
      <w:r>
        <w:tab/>
        <w:t xml:space="preserve">                        </w:t>
      </w:r>
      <w:r w:rsidR="00B7769C" w:rsidRPr="00777A58">
        <w:t>5+6</w:t>
      </w:r>
      <w:r>
        <w:t xml:space="preserve">      </w:t>
      </w:r>
      <w:r w:rsidR="00B7769C" w:rsidRPr="00777A58">
        <w:t>6+5</w:t>
      </w:r>
    </w:p>
    <w:p w14:paraId="22C09489" w14:textId="716F6474" w:rsidR="00B7769C" w:rsidRPr="00777A58" w:rsidRDefault="00F60458" w:rsidP="00F60458">
      <w:pPr>
        <w:pStyle w:val="Rad2"/>
        <w:tabs>
          <w:tab w:val="clear" w:pos="3119"/>
          <w:tab w:val="left" w:pos="2694"/>
        </w:tabs>
      </w:pPr>
      <w:r>
        <w:tab/>
      </w:r>
      <w:r w:rsidR="00B7769C" w:rsidRPr="00777A58">
        <w:tab/>
      </w:r>
      <w:r>
        <w:t xml:space="preserve"> </w:t>
      </w:r>
      <w:r w:rsidR="00B7769C" w:rsidRPr="00777A58">
        <w:t>6+6</w:t>
      </w:r>
    </w:p>
    <w:p w14:paraId="510F0E3B" w14:textId="4EEC3D2F" w:rsidR="00B7769C" w:rsidRPr="00536888" w:rsidRDefault="00B7769C" w:rsidP="00F60458">
      <w:pPr>
        <w:pStyle w:val="Rad2"/>
        <w:rPr>
          <w:lang w:val="sv-SE"/>
        </w:rPr>
      </w:pPr>
      <w:r w:rsidRPr="0018432A">
        <w:tab/>
      </w:r>
      <w:r w:rsidRPr="00536888">
        <w:rPr>
          <w:lang w:val="sv-SE"/>
        </w:rPr>
        <w:t xml:space="preserve">Sannolikhet: </w:t>
      </w:r>
      <w:r w:rsidR="007340E1" w:rsidRPr="007340E1">
        <w:rPr>
          <w:position w:val="-22"/>
        </w:rPr>
        <w:object w:dxaOrig="320" w:dyaOrig="580" w14:anchorId="53F21C90">
          <v:shape id="_x0000_i1029" type="#_x0000_t75" style="width:15.75pt;height:29.25pt" o:ole="">
            <v:imagedata r:id="rId22" o:title=""/>
          </v:shape>
          <o:OLEObject Type="Embed" ProgID="Equation.DSMT4" ShapeID="_x0000_i1029" DrawAspect="Content" ObjectID="_1731265062" r:id="rId23"/>
        </w:object>
      </w:r>
      <w:r w:rsidRPr="00536888">
        <w:rPr>
          <w:lang w:val="sv-SE"/>
        </w:rPr>
        <w:t xml:space="preserve"> = </w:t>
      </w:r>
      <w:r w:rsidR="007340E1" w:rsidRPr="007340E1">
        <w:rPr>
          <w:position w:val="-22"/>
        </w:rPr>
        <w:object w:dxaOrig="300" w:dyaOrig="580" w14:anchorId="40E02B11">
          <v:shape id="_x0000_i1030" type="#_x0000_t75" style="width:15pt;height:29.25pt" o:ole="">
            <v:imagedata r:id="rId24" o:title=""/>
          </v:shape>
          <o:OLEObject Type="Embed" ProgID="Equation.DSMT4" ShapeID="_x0000_i1030" DrawAspect="Content" ObjectID="_1731265063" r:id="rId25"/>
        </w:object>
      </w:r>
    </w:p>
    <w:p w14:paraId="49A1CBB1" w14:textId="14E1BFB1" w:rsidR="00B7769C" w:rsidRPr="00FF03A2" w:rsidRDefault="00536888" w:rsidP="00F60458">
      <w:pPr>
        <w:pStyle w:val="Uppgiftluftver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735040" behindDoc="1" locked="0" layoutInCell="1" allowOverlap="1" wp14:anchorId="1A092D97" wp14:editId="5A4AAC7D">
            <wp:simplePos x="0" y="0"/>
            <wp:positionH relativeFrom="column">
              <wp:posOffset>-1047750</wp:posOffset>
            </wp:positionH>
            <wp:positionV relativeFrom="paragraph">
              <wp:posOffset>-1353185</wp:posOffset>
            </wp:positionV>
            <wp:extent cx="7504659" cy="10677525"/>
            <wp:effectExtent l="0" t="0" r="1270" b="0"/>
            <wp:wrapNone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769C" w:rsidRPr="00B24156">
        <w:rPr>
          <w:rStyle w:val="Uppgiftssiffra"/>
        </w:rPr>
        <w:t>12</w:t>
      </w:r>
      <w:r w:rsidR="00B7769C" w:rsidRPr="009C603B">
        <w:tab/>
      </w:r>
      <w:r w:rsidR="00B7769C">
        <w:t xml:space="preserve">Det kan ske på två sätt. Antingen är den första kulan blå och den andra gul eller också är båda kulorna gula. Sannolikheten att den första kulan är blå är </w:t>
      </w:r>
      <w:r w:rsidR="007340E1" w:rsidRPr="007340E1">
        <w:rPr>
          <w:position w:val="-22"/>
        </w:rPr>
        <w:object w:dxaOrig="220" w:dyaOrig="580" w14:anchorId="1E87D53F">
          <v:shape id="_x0000_i1031" type="#_x0000_t75" style="width:11.25pt;height:29.25pt" o:ole="">
            <v:imagedata r:id="rId26" o:title=""/>
          </v:shape>
          <o:OLEObject Type="Embed" ProgID="Equation.DSMT4" ShapeID="_x0000_i1031" DrawAspect="Content" ObjectID="_1731265064" r:id="rId27"/>
        </w:object>
      </w:r>
      <w:r w:rsidR="00B7769C" w:rsidRPr="009C603B">
        <w:t xml:space="preserve"> och </w:t>
      </w:r>
      <w:r w:rsidR="00B7769C" w:rsidRPr="00FF03A2">
        <w:t xml:space="preserve">att den andra är gul är </w:t>
      </w:r>
      <w:r w:rsidR="007340E1" w:rsidRPr="007340E1">
        <w:rPr>
          <w:position w:val="-22"/>
        </w:rPr>
        <w:object w:dxaOrig="220" w:dyaOrig="580" w14:anchorId="0FC5E01F">
          <v:shape id="_x0000_i1032" type="#_x0000_t75" style="width:11.25pt;height:29.25pt" o:ole="">
            <v:imagedata r:id="rId28" o:title=""/>
          </v:shape>
          <o:OLEObject Type="Embed" ProgID="Equation.DSMT4" ShapeID="_x0000_i1032" DrawAspect="Content" ObjectID="_1731265065" r:id="rId29"/>
        </w:object>
      </w:r>
      <w:r w:rsidR="00B7769C" w:rsidRPr="00FF03A2">
        <w:t>.</w:t>
      </w:r>
    </w:p>
    <w:p w14:paraId="5F103278" w14:textId="57B79DE3" w:rsidR="00B7769C" w:rsidRPr="007340E1" w:rsidRDefault="00B7769C" w:rsidP="00F60458">
      <w:pPr>
        <w:pStyle w:val="Rad2"/>
        <w:rPr>
          <w:lang w:val="sv-SE"/>
        </w:rPr>
      </w:pPr>
      <w:r w:rsidRPr="007340E1">
        <w:rPr>
          <w:lang w:val="sv-SE"/>
        </w:rPr>
        <w:tab/>
      </w:r>
      <w:proofErr w:type="gramStart"/>
      <w:r w:rsidRPr="007340E1">
        <w:rPr>
          <w:i/>
          <w:lang w:val="sv-SE"/>
        </w:rPr>
        <w:t>P</w:t>
      </w:r>
      <w:r w:rsidRPr="007340E1">
        <w:rPr>
          <w:lang w:val="sv-SE"/>
        </w:rPr>
        <w:t>(</w:t>
      </w:r>
      <w:proofErr w:type="gramEnd"/>
      <w:r w:rsidRPr="007340E1">
        <w:rPr>
          <w:lang w:val="sv-SE"/>
        </w:rPr>
        <w:t xml:space="preserve">blå, gul): </w:t>
      </w:r>
      <w:r w:rsidR="007340E1" w:rsidRPr="007340E1">
        <w:rPr>
          <w:position w:val="-22"/>
        </w:rPr>
        <w:object w:dxaOrig="220" w:dyaOrig="580" w14:anchorId="7D0748D0">
          <v:shape id="_x0000_i1033" type="#_x0000_t75" style="width:11.25pt;height:29.25pt" o:ole="">
            <v:imagedata r:id="rId26" o:title=""/>
          </v:shape>
          <o:OLEObject Type="Embed" ProgID="Equation.DSMT4" ShapeID="_x0000_i1033" DrawAspect="Content" ObjectID="_1731265066" r:id="rId30"/>
        </w:object>
      </w:r>
      <w:r w:rsidRPr="007340E1">
        <w:rPr>
          <w:lang w:val="sv-SE"/>
        </w:rPr>
        <w:t xml:space="preserve"> ∙ </w:t>
      </w:r>
      <w:r w:rsidR="007340E1" w:rsidRPr="007340E1">
        <w:rPr>
          <w:position w:val="-22"/>
        </w:rPr>
        <w:object w:dxaOrig="220" w:dyaOrig="580" w14:anchorId="419CB641">
          <v:shape id="_x0000_i1034" type="#_x0000_t75" style="width:11.25pt;height:29.25pt" o:ole="">
            <v:imagedata r:id="rId31" o:title=""/>
          </v:shape>
          <o:OLEObject Type="Embed" ProgID="Equation.DSMT4" ShapeID="_x0000_i1034" DrawAspect="Content" ObjectID="_1731265067" r:id="rId32"/>
        </w:object>
      </w:r>
      <w:r w:rsidRPr="007340E1">
        <w:rPr>
          <w:lang w:val="sv-SE"/>
        </w:rPr>
        <w:t xml:space="preserve"> = </w:t>
      </w:r>
      <w:r w:rsidR="007340E1" w:rsidRPr="007340E1">
        <w:rPr>
          <w:position w:val="-22"/>
        </w:rPr>
        <w:object w:dxaOrig="320" w:dyaOrig="580" w14:anchorId="021307A7">
          <v:shape id="_x0000_i1035" type="#_x0000_t75" style="width:15.75pt;height:29.25pt" o:ole="">
            <v:imagedata r:id="rId33" o:title=""/>
          </v:shape>
          <o:OLEObject Type="Embed" ProgID="Equation.DSMT4" ShapeID="_x0000_i1035" DrawAspect="Content" ObjectID="_1731265068" r:id="rId34"/>
        </w:object>
      </w:r>
      <w:r w:rsidRPr="007340E1">
        <w:rPr>
          <w:lang w:val="sv-SE"/>
        </w:rPr>
        <w:t xml:space="preserve"> = 32 %</w:t>
      </w:r>
    </w:p>
    <w:p w14:paraId="0B6D1863" w14:textId="1C238990" w:rsidR="00B7769C" w:rsidRPr="007340E1" w:rsidRDefault="00B7769C" w:rsidP="00F60458">
      <w:pPr>
        <w:pStyle w:val="Rad2"/>
        <w:rPr>
          <w:lang w:val="sv-SE"/>
        </w:rPr>
      </w:pPr>
      <w:r w:rsidRPr="007340E1">
        <w:rPr>
          <w:lang w:val="sv-SE"/>
        </w:rPr>
        <w:tab/>
        <w:t xml:space="preserve">Sannolikheten att första kulan är gul är </w:t>
      </w:r>
      <w:r w:rsidR="007340E1" w:rsidRPr="007340E1">
        <w:rPr>
          <w:position w:val="-22"/>
        </w:rPr>
        <w:object w:dxaOrig="220" w:dyaOrig="580" w14:anchorId="1CDC398F">
          <v:shape id="_x0000_i1036" type="#_x0000_t75" style="width:11.25pt;height:29.25pt" o:ole="">
            <v:imagedata r:id="rId35" o:title=""/>
          </v:shape>
          <o:OLEObject Type="Embed" ProgID="Equation.DSMT4" ShapeID="_x0000_i1036" DrawAspect="Content" ObjectID="_1731265069" r:id="rId36"/>
        </w:object>
      </w:r>
      <w:r w:rsidRPr="007340E1">
        <w:rPr>
          <w:lang w:val="sv-SE"/>
        </w:rPr>
        <w:t xml:space="preserve"> och att den andra är gul är </w:t>
      </w:r>
      <w:r w:rsidR="007340E1" w:rsidRPr="007340E1">
        <w:rPr>
          <w:position w:val="-22"/>
        </w:rPr>
        <w:object w:dxaOrig="220" w:dyaOrig="580" w14:anchorId="1D2A497B">
          <v:shape id="_x0000_i1037" type="#_x0000_t75" style="width:11.25pt;height:29.25pt" o:ole="">
            <v:imagedata r:id="rId37" o:title=""/>
          </v:shape>
          <o:OLEObject Type="Embed" ProgID="Equation.DSMT4" ShapeID="_x0000_i1037" DrawAspect="Content" ObjectID="_1731265070" r:id="rId38"/>
        </w:object>
      </w:r>
      <w:r w:rsidRPr="007340E1">
        <w:rPr>
          <w:lang w:val="sv-SE"/>
        </w:rPr>
        <w:t>.</w:t>
      </w:r>
    </w:p>
    <w:p w14:paraId="734D4BEE" w14:textId="5542D5EF" w:rsidR="00B7769C" w:rsidRPr="00536888" w:rsidRDefault="00B7769C" w:rsidP="00F60458">
      <w:pPr>
        <w:pStyle w:val="Rad2"/>
        <w:rPr>
          <w:lang w:val="sv-SE"/>
        </w:rPr>
      </w:pPr>
      <w:r w:rsidRPr="007340E1">
        <w:rPr>
          <w:lang w:val="sv-SE"/>
        </w:rPr>
        <w:tab/>
      </w:r>
      <w:proofErr w:type="gramStart"/>
      <w:r w:rsidRPr="00536888">
        <w:rPr>
          <w:i/>
          <w:lang w:val="sv-SE"/>
        </w:rPr>
        <w:t>P</w:t>
      </w:r>
      <w:r w:rsidRPr="00536888">
        <w:rPr>
          <w:lang w:val="sv-SE"/>
        </w:rPr>
        <w:t>(</w:t>
      </w:r>
      <w:proofErr w:type="gramEnd"/>
      <w:r w:rsidRPr="00536888">
        <w:rPr>
          <w:lang w:val="sv-SE"/>
        </w:rPr>
        <w:t xml:space="preserve">gul, gul): </w:t>
      </w:r>
      <w:r w:rsidR="007340E1" w:rsidRPr="007340E1">
        <w:rPr>
          <w:position w:val="-22"/>
        </w:rPr>
        <w:object w:dxaOrig="220" w:dyaOrig="580" w14:anchorId="151688ED">
          <v:shape id="_x0000_i1038" type="#_x0000_t75" style="width:11.25pt;height:29.25pt" o:ole="">
            <v:imagedata r:id="rId39" o:title=""/>
          </v:shape>
          <o:OLEObject Type="Embed" ProgID="Equation.DSMT4" ShapeID="_x0000_i1038" DrawAspect="Content" ObjectID="_1731265071" r:id="rId40"/>
        </w:object>
      </w:r>
      <w:r w:rsidRPr="00536888">
        <w:rPr>
          <w:lang w:val="sv-SE"/>
        </w:rPr>
        <w:t xml:space="preserve"> ∙ </w:t>
      </w:r>
      <w:r w:rsidR="007340E1" w:rsidRPr="007340E1">
        <w:rPr>
          <w:position w:val="-22"/>
        </w:rPr>
        <w:object w:dxaOrig="220" w:dyaOrig="580" w14:anchorId="2A44B22D">
          <v:shape id="_x0000_i1039" type="#_x0000_t75" style="width:11.25pt;height:29.25pt" o:ole="">
            <v:imagedata r:id="rId41" o:title=""/>
          </v:shape>
          <o:OLEObject Type="Embed" ProgID="Equation.DSMT4" ShapeID="_x0000_i1039" DrawAspect="Content" ObjectID="_1731265072" r:id="rId42"/>
        </w:object>
      </w:r>
      <w:r w:rsidRPr="00536888">
        <w:rPr>
          <w:lang w:val="sv-SE"/>
        </w:rPr>
        <w:t xml:space="preserve"> = </w:t>
      </w:r>
      <w:r w:rsidR="007340E1" w:rsidRPr="007340E1">
        <w:rPr>
          <w:position w:val="-22"/>
        </w:rPr>
        <w:object w:dxaOrig="320" w:dyaOrig="580" w14:anchorId="6D9C8833">
          <v:shape id="_x0000_i1040" type="#_x0000_t75" style="width:15.75pt;height:29.25pt" o:ole="">
            <v:imagedata r:id="rId17" o:title=""/>
          </v:shape>
          <o:OLEObject Type="Embed" ProgID="Equation.DSMT4" ShapeID="_x0000_i1040" DrawAspect="Content" ObjectID="_1731265073" r:id="rId43"/>
        </w:object>
      </w:r>
      <w:r w:rsidRPr="00536888">
        <w:rPr>
          <w:lang w:val="sv-SE"/>
        </w:rPr>
        <w:t>= 24 %</w:t>
      </w:r>
    </w:p>
    <w:p w14:paraId="2C23319D" w14:textId="5136B489" w:rsidR="00A306E3" w:rsidRPr="00536888" w:rsidRDefault="00B7769C" w:rsidP="00F60458">
      <w:pPr>
        <w:pStyle w:val="Rad2"/>
        <w:rPr>
          <w:sz w:val="28"/>
          <w:szCs w:val="28"/>
          <w:lang w:val="sv-SE"/>
        </w:rPr>
      </w:pPr>
      <w:r w:rsidRPr="00536888">
        <w:rPr>
          <w:lang w:val="sv-SE"/>
        </w:rPr>
        <w:tab/>
        <w:t>Sökt sannolikhet: 32 % + 24 % =</w:t>
      </w:r>
      <w:r w:rsidRPr="00536888">
        <w:rPr>
          <w:lang w:val="sv-SE"/>
        </w:rPr>
        <w:br/>
        <w:t xml:space="preserve"> = </w:t>
      </w:r>
      <w:r w:rsidRPr="00536888">
        <w:rPr>
          <w:b/>
          <w:bCs/>
          <w:lang w:val="sv-SE"/>
        </w:rPr>
        <w:t>56 %</w:t>
      </w:r>
    </w:p>
    <w:sectPr w:rsidR="00A306E3" w:rsidRPr="00536888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102DE0" w14:textId="77777777" w:rsidR="00577C07" w:rsidRDefault="00577C07">
      <w:r>
        <w:separator/>
      </w:r>
    </w:p>
  </w:endnote>
  <w:endnote w:type="continuationSeparator" w:id="0">
    <w:p w14:paraId="77313828" w14:textId="77777777" w:rsidR="00577C07" w:rsidRDefault="00577C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Segoe UI Historic"/>
    <w:charset w:val="00"/>
    <w:family w:val="auto"/>
    <w:pitch w:val="variable"/>
    <w:sig w:usb0="A00002FF" w:usb1="7800205A" w:usb2="14600000" w:usb3="00000000" w:csb0="000001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BB6386" w14:textId="77777777" w:rsidR="00577C07" w:rsidRDefault="00577C07">
      <w:r>
        <w:separator/>
      </w:r>
    </w:p>
  </w:footnote>
  <w:footnote w:type="continuationSeparator" w:id="0">
    <w:p w14:paraId="6F71E7AD" w14:textId="77777777" w:rsidR="00577C07" w:rsidRDefault="00577C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0.5pt;height:14.2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EF6EEB3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500C6A0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F19A64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BB4026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6D5833C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9880108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B47EE38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35042E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614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242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0FD7"/>
    <w:rsid w:val="001113E3"/>
    <w:rsid w:val="0011189D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24C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6C40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AF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29D5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764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4BA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3E2C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9CB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6888"/>
    <w:rsid w:val="0053749D"/>
    <w:rsid w:val="00537D87"/>
    <w:rsid w:val="00541398"/>
    <w:rsid w:val="005416A1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77C07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8F9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7E0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0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585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EFD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2D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B9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5F10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2DC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3D2F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5EB1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9C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653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58A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5E16"/>
    <w:rsid w:val="00D96970"/>
    <w:rsid w:val="00D96B86"/>
    <w:rsid w:val="00D97770"/>
    <w:rsid w:val="00D97E30"/>
    <w:rsid w:val="00DA14F7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AFC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3F5A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0458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ED2C7854-E5A5-4348-BBA9-B68337397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60458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5F58F9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  <w:style w:type="paragraph" w:customStyle="1" w:styleId="FormatmallRubrik114pt">
    <w:name w:val="Formatmall Rubrik 1 + 14 pt"/>
    <w:basedOn w:val="Rubrik1"/>
    <w:rsid w:val="00D6358A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6358A"/>
    <w:rPr>
      <w:rFonts w:cs="DINPro-Bold"/>
      <w:b/>
      <w:bCs/>
      <w:color w:val="00000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g"/><Relationship Id="rId18" Type="http://schemas.openxmlformats.org/officeDocument/2006/relationships/oleObject" Target="embeddings/oleObject2.bin"/><Relationship Id="rId26" Type="http://schemas.openxmlformats.org/officeDocument/2006/relationships/image" Target="media/image15.wmf"/><Relationship Id="rId39" Type="http://schemas.openxmlformats.org/officeDocument/2006/relationships/image" Target="media/image21.wmf"/><Relationship Id="rId21" Type="http://schemas.openxmlformats.org/officeDocument/2006/relationships/image" Target="media/image12.jp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jpg"/><Relationship Id="rId24" Type="http://schemas.openxmlformats.org/officeDocument/2006/relationships/image" Target="media/image14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1.bin"/><Relationship Id="rId10" Type="http://schemas.openxmlformats.org/officeDocument/2006/relationships/image" Target="media/image4.jpe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8.jp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6.jpg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06</Words>
  <Characters>3213</Characters>
  <Application>Microsoft Office Word</Application>
  <DocSecurity>0</DocSecurity>
  <Lines>26</Lines>
  <Paragraphs>7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81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Lennart Undvall</dc:creator>
  <cp:keywords/>
  <dc:description/>
  <cp:lastModifiedBy>Björn Magnusson</cp:lastModifiedBy>
  <cp:revision>2</cp:revision>
  <cp:lastPrinted>2022-11-29T12:31:00Z</cp:lastPrinted>
  <dcterms:created xsi:type="dcterms:W3CDTF">2022-11-29T21:11:00Z</dcterms:created>
  <dcterms:modified xsi:type="dcterms:W3CDTF">2022-11-29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